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shd w:val="clear" w:color="auto" w:fill="E6E6E6"/>
        <w:tblLook w:val="00BF"/>
      </w:tblPr>
      <w:tblGrid>
        <w:gridCol w:w="10188"/>
      </w:tblGrid>
      <w:tr w:rsidR="00507BFF" w:rsidRPr="00507BFF">
        <w:trPr>
          <w:trHeight w:val="989"/>
        </w:trPr>
        <w:tc>
          <w:tcPr>
            <w:tcW w:w="10188" w:type="dxa"/>
            <w:shd w:val="clear" w:color="auto" w:fill="E6E6E6"/>
            <w:vAlign w:val="center"/>
          </w:tcPr>
          <w:p w:rsidR="00507BFF" w:rsidRPr="00507BFF" w:rsidRDefault="00507BFF" w:rsidP="00507BF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Name: ___________</w:t>
            </w:r>
            <w:r w:rsidR="00B02CBB">
              <w:rPr>
                <w:rFonts w:asciiTheme="majorHAnsi" w:hAnsiTheme="majorHAnsi"/>
              </w:rPr>
              <w:t>_______</w:t>
            </w:r>
            <w:r w:rsidRPr="00507BFF">
              <w:rPr>
                <w:rFonts w:asciiTheme="majorHAnsi" w:hAnsiTheme="majorHAnsi"/>
              </w:rPr>
              <w:t>___</w:t>
            </w:r>
            <w:r>
              <w:rPr>
                <w:rFonts w:asciiTheme="majorHAnsi" w:hAnsiTheme="majorHAnsi"/>
              </w:rPr>
              <w:t>__________</w:t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  <w:t>Date: _</w:t>
            </w:r>
            <w:r w:rsidRPr="00507BFF">
              <w:rPr>
                <w:rFonts w:asciiTheme="majorHAnsi" w:hAnsiTheme="majorHAnsi"/>
              </w:rPr>
              <w:t>__</w:t>
            </w:r>
            <w:r>
              <w:rPr>
                <w:rFonts w:asciiTheme="majorHAnsi" w:hAnsiTheme="majorHAnsi"/>
              </w:rPr>
              <w:t>______</w:t>
            </w:r>
          </w:p>
          <w:p w:rsidR="00507BFF" w:rsidRPr="00507BFF" w:rsidRDefault="00507BFF" w:rsidP="00507BFF">
            <w:pPr>
              <w:rPr>
                <w:rFonts w:asciiTheme="majorHAnsi" w:hAnsiTheme="majorHAnsi"/>
              </w:rPr>
            </w:pPr>
            <w:r w:rsidRPr="00110DFE">
              <w:rPr>
                <w:rFonts w:asciiTheme="majorHAnsi" w:hAnsiTheme="majorHAnsi"/>
                <w:b/>
              </w:rPr>
              <w:t xml:space="preserve">Lesson </w:t>
            </w:r>
            <w:r w:rsidR="00E71438">
              <w:rPr>
                <w:rFonts w:asciiTheme="majorHAnsi" w:hAnsiTheme="majorHAnsi"/>
                <w:b/>
              </w:rPr>
              <w:t>4</w:t>
            </w:r>
            <w:r w:rsidR="0023181E">
              <w:rPr>
                <w:rFonts w:asciiTheme="majorHAnsi" w:hAnsiTheme="majorHAnsi"/>
                <w:b/>
              </w:rPr>
              <w:t>7</w:t>
            </w:r>
            <w:r w:rsidRPr="00507BFF">
              <w:rPr>
                <w:rFonts w:asciiTheme="majorHAnsi" w:hAnsiTheme="majorHAnsi"/>
              </w:rPr>
              <w:tab/>
            </w:r>
            <w:r w:rsidRPr="00507BFF">
              <w:rPr>
                <w:rFonts w:asciiTheme="majorHAnsi" w:hAnsiTheme="majorHAnsi"/>
              </w:rPr>
              <w:tab/>
            </w:r>
            <w:r w:rsidRPr="00507BFF">
              <w:rPr>
                <w:rFonts w:asciiTheme="majorHAnsi" w:hAnsiTheme="majorHAnsi"/>
              </w:rPr>
              <w:tab/>
            </w:r>
            <w:r w:rsidRPr="00507BFF">
              <w:rPr>
                <w:rFonts w:asciiTheme="majorHAnsi" w:hAnsiTheme="majorHAnsi"/>
              </w:rPr>
              <w:tab/>
            </w:r>
            <w:r w:rsidRPr="00507BFF">
              <w:rPr>
                <w:rFonts w:asciiTheme="majorHAnsi" w:hAnsiTheme="majorHAnsi"/>
              </w:rPr>
              <w:tab/>
            </w:r>
            <w:r w:rsidRPr="00507BFF">
              <w:rPr>
                <w:rFonts w:asciiTheme="majorHAnsi" w:hAnsiTheme="majorHAnsi"/>
              </w:rPr>
              <w:tab/>
            </w:r>
            <w:r w:rsidRPr="00507BFF">
              <w:rPr>
                <w:rFonts w:asciiTheme="majorHAnsi" w:hAnsiTheme="majorHAnsi"/>
              </w:rPr>
              <w:tab/>
            </w:r>
            <w:r w:rsidRPr="00507BFF">
              <w:rPr>
                <w:rFonts w:asciiTheme="majorHAnsi" w:hAnsiTheme="majorHAnsi"/>
              </w:rPr>
              <w:tab/>
            </w:r>
            <w:r w:rsidRPr="00507BFF">
              <w:rPr>
                <w:rFonts w:asciiTheme="majorHAnsi" w:hAnsiTheme="majorHAnsi"/>
              </w:rPr>
              <w:tab/>
            </w:r>
            <w:r w:rsidRPr="00507BFF">
              <w:rPr>
                <w:rFonts w:asciiTheme="majorHAnsi" w:hAnsiTheme="majorHAnsi"/>
              </w:rPr>
              <w:tab/>
              <w:t>Geometry</w:t>
            </w:r>
          </w:p>
        </w:tc>
      </w:tr>
    </w:tbl>
    <w:p w:rsidR="00DD6296" w:rsidRPr="00E518A0" w:rsidRDefault="00DD6296" w:rsidP="00DD629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 w:val="8"/>
          <w:szCs w:val="8"/>
        </w:rPr>
      </w:pPr>
    </w:p>
    <w:p w:rsidR="00E71438" w:rsidRPr="005231F6" w:rsidRDefault="00E71438" w:rsidP="004A70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8"/>
          <w:szCs w:val="15"/>
        </w:rPr>
      </w:pPr>
    </w:p>
    <w:p w:rsidR="005231F6" w:rsidRDefault="0009179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</w:pPr>
      <w:r w:rsidRPr="00F43D3D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Opening </w:t>
      </w:r>
      <w:r w:rsidR="001F3895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Exercise</w:t>
      </w:r>
    </w:p>
    <w:p w:rsidR="00AF02C7" w:rsidRPr="00AF02C7" w:rsidRDefault="00AF02C7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8"/>
          <w:szCs w:val="8"/>
        </w:rPr>
      </w:pPr>
    </w:p>
    <w:p w:rsidR="005231F6" w:rsidRPr="00CC555A" w:rsidRDefault="005231F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 w:val="8"/>
          <w:szCs w:val="15"/>
        </w:rPr>
      </w:pPr>
    </w:p>
    <w:tbl>
      <w:tblPr>
        <w:tblpPr w:leftFromText="180" w:rightFromText="180" w:vertAnchor="text" w:tblpY="1"/>
        <w:tblOverlap w:val="never"/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931"/>
        <w:gridCol w:w="1296"/>
        <w:gridCol w:w="2883"/>
        <w:gridCol w:w="1170"/>
        <w:gridCol w:w="1800"/>
      </w:tblGrid>
      <w:tr w:rsidR="00CC555A" w:rsidRPr="00CC555A" w:rsidTr="00CC555A">
        <w:trPr>
          <w:trHeight w:val="575"/>
        </w:trPr>
        <w:tc>
          <w:tcPr>
            <w:tcW w:w="2931" w:type="dxa"/>
            <w:vAlign w:val="center"/>
          </w:tcPr>
          <w:p w:rsidR="00CC555A" w:rsidRPr="00CC555A" w:rsidRDefault="00CC555A" w:rsidP="0011597D">
            <w:pPr>
              <w:pStyle w:val="Heading2"/>
              <w:spacing w:before="0"/>
              <w:jc w:val="center"/>
              <w:rPr>
                <w:rFonts w:asciiTheme="majorHAnsi" w:hAnsiTheme="majorHAnsi"/>
                <w:sz w:val="24"/>
              </w:rPr>
            </w:pPr>
            <w:r w:rsidRPr="00CC555A">
              <w:rPr>
                <w:rFonts w:asciiTheme="majorHAnsi" w:hAnsiTheme="majorHAnsi"/>
                <w:sz w:val="24"/>
              </w:rPr>
              <w:t>Polygon</w:t>
            </w:r>
          </w:p>
        </w:tc>
        <w:tc>
          <w:tcPr>
            <w:tcW w:w="1296" w:type="dxa"/>
            <w:vAlign w:val="center"/>
          </w:tcPr>
          <w:p w:rsidR="00CC555A" w:rsidRPr="00CC555A" w:rsidRDefault="00CC555A" w:rsidP="00CC555A">
            <w:pPr>
              <w:jc w:val="center"/>
              <w:rPr>
                <w:rFonts w:asciiTheme="majorHAnsi" w:hAnsiTheme="majorHAnsi"/>
              </w:rPr>
            </w:pPr>
            <w:r w:rsidRPr="00CC555A">
              <w:rPr>
                <w:rFonts w:asciiTheme="majorHAnsi" w:hAnsiTheme="majorHAnsi"/>
              </w:rPr>
              <w:t>Number of sides (n)</w:t>
            </w:r>
          </w:p>
        </w:tc>
        <w:tc>
          <w:tcPr>
            <w:tcW w:w="2883" w:type="dxa"/>
            <w:vAlign w:val="center"/>
          </w:tcPr>
          <w:p w:rsidR="00CC555A" w:rsidRPr="00CC555A" w:rsidRDefault="00CC555A" w:rsidP="0011597D">
            <w:pPr>
              <w:jc w:val="center"/>
              <w:rPr>
                <w:rFonts w:asciiTheme="majorHAnsi" w:hAnsiTheme="majorHAnsi"/>
              </w:rPr>
            </w:pPr>
            <w:r w:rsidRPr="00CC555A">
              <w:rPr>
                <w:rFonts w:asciiTheme="majorHAnsi" w:hAnsiTheme="majorHAnsi"/>
              </w:rPr>
              <w:t>Name of Polygon</w:t>
            </w:r>
          </w:p>
        </w:tc>
        <w:tc>
          <w:tcPr>
            <w:tcW w:w="1170" w:type="dxa"/>
            <w:vAlign w:val="center"/>
          </w:tcPr>
          <w:p w:rsidR="00CC555A" w:rsidRPr="00CC555A" w:rsidRDefault="00CC555A" w:rsidP="00CC555A">
            <w:pPr>
              <w:jc w:val="center"/>
              <w:rPr>
                <w:rFonts w:asciiTheme="majorHAnsi" w:hAnsiTheme="majorHAnsi"/>
              </w:rPr>
            </w:pPr>
            <w:r w:rsidRPr="00CC555A">
              <w:rPr>
                <w:rFonts w:asciiTheme="majorHAnsi" w:hAnsiTheme="majorHAnsi"/>
              </w:rPr>
              <w:t xml:space="preserve">Number of </w:t>
            </w:r>
            <w:r w:rsidRPr="00CC555A">
              <w:rPr>
                <w:rFonts w:asciiTheme="majorHAnsi" w:hAnsiTheme="majorHAnsi"/>
                <w:position w:val="-4"/>
              </w:rPr>
              <w:object w:dxaOrig="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4.25pt" o:ole="">
                  <v:imagedata r:id="rId7" o:title=""/>
                </v:shape>
                <o:OLEObject Type="Embed" ProgID="Equation.DSMT4" ShapeID="_x0000_i1025" DrawAspect="Content" ObjectID="_1448252408" r:id="rId8"/>
              </w:object>
            </w:r>
            <w:r w:rsidRPr="00CC555A">
              <w:rPr>
                <w:rFonts w:asciiTheme="majorHAnsi" w:hAnsiTheme="majorHAnsi"/>
              </w:rPr>
              <w:t>s formed</w:t>
            </w:r>
          </w:p>
        </w:tc>
        <w:tc>
          <w:tcPr>
            <w:tcW w:w="1800" w:type="dxa"/>
            <w:vAlign w:val="center"/>
          </w:tcPr>
          <w:p w:rsidR="00CC555A" w:rsidRPr="00CC555A" w:rsidRDefault="00CC555A" w:rsidP="0011597D">
            <w:pPr>
              <w:jc w:val="center"/>
              <w:rPr>
                <w:rFonts w:asciiTheme="majorHAnsi" w:hAnsiTheme="majorHAnsi"/>
              </w:rPr>
            </w:pPr>
            <w:r w:rsidRPr="00CC555A">
              <w:rPr>
                <w:rFonts w:asciiTheme="majorHAnsi" w:hAnsiTheme="majorHAnsi"/>
              </w:rPr>
              <w:t>Sum of the measures of the angles</w:t>
            </w:r>
          </w:p>
        </w:tc>
      </w:tr>
      <w:tr w:rsidR="00CC555A" w:rsidRPr="00CC555A" w:rsidTr="00CC555A">
        <w:trPr>
          <w:trHeight w:val="523"/>
        </w:trPr>
        <w:tc>
          <w:tcPr>
            <w:tcW w:w="2931" w:type="dxa"/>
            <w:vAlign w:val="center"/>
          </w:tcPr>
          <w:p w:rsidR="00CC555A" w:rsidRPr="00CC555A" w:rsidRDefault="00CC555A" w:rsidP="0011597D">
            <w:pPr>
              <w:pStyle w:val="Heading2"/>
              <w:spacing w:after="120"/>
              <w:rPr>
                <w:rFonts w:asciiTheme="majorHAnsi" w:hAnsiTheme="majorHAnsi"/>
                <w:sz w:val="24"/>
              </w:rPr>
            </w:pPr>
            <w:r w:rsidRPr="00CC555A">
              <w:rPr>
                <w:rFonts w:asciiTheme="majorHAnsi" w:hAnsiTheme="majorHAnsi"/>
                <w:noProof/>
              </w:rPr>
              <w:drawing>
                <wp:inline distT="0" distB="0" distL="0" distR="0">
                  <wp:extent cx="1533525" cy="103822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t="5645" b="64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6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2883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1170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1800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</w:tr>
      <w:tr w:rsidR="00CC555A" w:rsidRPr="00CC555A" w:rsidTr="00CC555A">
        <w:trPr>
          <w:trHeight w:val="523"/>
        </w:trPr>
        <w:tc>
          <w:tcPr>
            <w:tcW w:w="2931" w:type="dxa"/>
            <w:vAlign w:val="center"/>
          </w:tcPr>
          <w:p w:rsidR="00CC555A" w:rsidRPr="00CC555A" w:rsidRDefault="00CC555A" w:rsidP="0011597D">
            <w:pPr>
              <w:spacing w:before="120" w:after="120"/>
              <w:rPr>
                <w:rFonts w:asciiTheme="majorHAnsi" w:hAnsiTheme="majorHAnsi"/>
              </w:rPr>
            </w:pPr>
            <w:r w:rsidRPr="00CC555A">
              <w:rPr>
                <w:rFonts w:asciiTheme="majorHAnsi" w:hAnsiTheme="majorHAnsi"/>
                <w:noProof/>
                <w:lang w:eastAsia="en-US"/>
              </w:rPr>
              <w:drawing>
                <wp:inline distT="0" distB="0" distL="0" distR="0">
                  <wp:extent cx="1724025" cy="123825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t="5479" b="54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6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2883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1170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1800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</w:tr>
      <w:tr w:rsidR="00CC555A" w:rsidRPr="00CC555A" w:rsidTr="00CC555A">
        <w:trPr>
          <w:trHeight w:val="523"/>
        </w:trPr>
        <w:tc>
          <w:tcPr>
            <w:tcW w:w="2931" w:type="dxa"/>
            <w:vAlign w:val="center"/>
          </w:tcPr>
          <w:p w:rsidR="00CC555A" w:rsidRPr="00CC555A" w:rsidRDefault="00CC555A" w:rsidP="0011597D">
            <w:pPr>
              <w:spacing w:before="120" w:after="120"/>
              <w:rPr>
                <w:rFonts w:asciiTheme="majorHAnsi" w:hAnsiTheme="majorHAnsi"/>
              </w:rPr>
            </w:pPr>
            <w:r w:rsidRPr="00CC555A">
              <w:rPr>
                <w:rFonts w:asciiTheme="majorHAnsi" w:hAnsiTheme="majorHAnsi"/>
                <w:noProof/>
                <w:lang w:eastAsia="en-US"/>
              </w:rPr>
              <w:drawing>
                <wp:inline distT="0" distB="0" distL="0" distR="0">
                  <wp:extent cx="1543050" cy="1104900"/>
                  <wp:effectExtent l="1905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l="5978" t="9028" r="5978" b="104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6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2883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1170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1800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</w:tr>
      <w:tr w:rsidR="00CC555A" w:rsidRPr="00CC555A" w:rsidTr="00CC555A">
        <w:trPr>
          <w:trHeight w:val="523"/>
        </w:trPr>
        <w:tc>
          <w:tcPr>
            <w:tcW w:w="2931" w:type="dxa"/>
            <w:vAlign w:val="center"/>
          </w:tcPr>
          <w:p w:rsidR="00CC555A" w:rsidRPr="00CC555A" w:rsidRDefault="00CC555A" w:rsidP="0011597D">
            <w:pPr>
              <w:spacing w:before="120" w:after="120"/>
              <w:rPr>
                <w:rFonts w:asciiTheme="majorHAnsi" w:hAnsiTheme="majorHAnsi"/>
              </w:rPr>
            </w:pPr>
            <w:r w:rsidRPr="00CC555A">
              <w:rPr>
                <w:rFonts w:asciiTheme="majorHAnsi" w:hAnsiTheme="majorHAnsi"/>
                <w:noProof/>
                <w:lang w:eastAsia="en-US"/>
              </w:rPr>
              <w:drawing>
                <wp:inline distT="0" distB="0" distL="0" distR="0">
                  <wp:extent cx="1714500" cy="129540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 t="5921" b="46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6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2883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1170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1800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</w:tr>
      <w:tr w:rsidR="00CC555A" w:rsidRPr="00CC555A" w:rsidTr="00CC555A">
        <w:trPr>
          <w:trHeight w:val="523"/>
        </w:trPr>
        <w:tc>
          <w:tcPr>
            <w:tcW w:w="2931" w:type="dxa"/>
            <w:vAlign w:val="center"/>
          </w:tcPr>
          <w:p w:rsidR="00CC555A" w:rsidRPr="00CC555A" w:rsidRDefault="00CC555A" w:rsidP="00CC555A">
            <w:pPr>
              <w:spacing w:before="120" w:after="120"/>
              <w:rPr>
                <w:rFonts w:asciiTheme="majorHAnsi" w:hAnsiTheme="majorHAnsi"/>
                <w:sz w:val="28"/>
                <w:szCs w:val="28"/>
              </w:rPr>
            </w:pPr>
            <w:r w:rsidRPr="00CC555A">
              <w:rPr>
                <w:rFonts w:asciiTheme="majorHAnsi" w:hAnsiTheme="majorHAnsi"/>
                <w:i/>
                <w:sz w:val="28"/>
                <w:szCs w:val="28"/>
              </w:rPr>
              <w:t>n</w:t>
            </w:r>
            <w:r w:rsidRPr="00CC555A">
              <w:rPr>
                <w:rFonts w:asciiTheme="majorHAnsi" w:hAnsiTheme="majorHAnsi"/>
                <w:sz w:val="28"/>
                <w:szCs w:val="28"/>
              </w:rPr>
              <w:t>-</w:t>
            </w:r>
            <w:proofErr w:type="spellStart"/>
            <w:r w:rsidRPr="00CC555A">
              <w:rPr>
                <w:rFonts w:asciiTheme="majorHAnsi" w:hAnsiTheme="majorHAnsi"/>
                <w:sz w:val="28"/>
                <w:szCs w:val="28"/>
              </w:rPr>
              <w:t>gon</w:t>
            </w:r>
            <w:proofErr w:type="spellEnd"/>
          </w:p>
        </w:tc>
        <w:tc>
          <w:tcPr>
            <w:tcW w:w="1296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2883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1170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  <w:tc>
          <w:tcPr>
            <w:tcW w:w="1800" w:type="dxa"/>
          </w:tcPr>
          <w:p w:rsidR="00CC555A" w:rsidRPr="00CC555A" w:rsidRDefault="00CC555A" w:rsidP="0011597D">
            <w:pPr>
              <w:spacing w:before="120"/>
              <w:rPr>
                <w:rFonts w:asciiTheme="majorHAnsi" w:hAnsiTheme="majorHAnsi"/>
              </w:rPr>
            </w:pPr>
          </w:p>
        </w:tc>
      </w:tr>
    </w:tbl>
    <w:p w:rsidR="005231F6" w:rsidRDefault="005231F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10296"/>
      </w:tblGrid>
      <w:tr w:rsidR="00CC555A" w:rsidTr="00CC555A">
        <w:tc>
          <w:tcPr>
            <w:tcW w:w="10296" w:type="dxa"/>
          </w:tcPr>
          <w:p w:rsidR="00CC555A" w:rsidRPr="00CC555A" w:rsidRDefault="00CC555A" w:rsidP="005231F6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Theme="majorHAnsi" w:hAnsiTheme="majorHAnsi" w:cs="Calibri"/>
                <w:b/>
                <w:bCs/>
                <w:szCs w:val="15"/>
              </w:rPr>
            </w:pPr>
            <w:r w:rsidRPr="00CC555A">
              <w:rPr>
                <w:rFonts w:asciiTheme="majorHAnsi" w:hAnsiTheme="majorHAnsi" w:cs="Calibri"/>
                <w:b/>
                <w:bCs/>
                <w:szCs w:val="15"/>
              </w:rPr>
              <w:t>RULE FOR THE SUM OF THE ANGLES OF A POLYGON</w:t>
            </w:r>
          </w:p>
          <w:p w:rsidR="00CC555A" w:rsidRDefault="00CC555A" w:rsidP="005231F6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Theme="majorHAnsi" w:hAnsiTheme="majorHAnsi" w:cs="Calibri"/>
                <w:bCs/>
                <w:szCs w:val="15"/>
              </w:rPr>
            </w:pPr>
          </w:p>
          <w:p w:rsidR="00CC555A" w:rsidRDefault="00CC555A" w:rsidP="005231F6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Theme="majorHAnsi" w:hAnsiTheme="majorHAnsi" w:cs="Calibri"/>
                <w:bCs/>
                <w:szCs w:val="15"/>
              </w:rPr>
            </w:pPr>
          </w:p>
          <w:p w:rsidR="00CC555A" w:rsidRDefault="00CC555A" w:rsidP="005231F6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Theme="majorHAnsi" w:hAnsiTheme="majorHAnsi" w:cs="Calibri"/>
                <w:bCs/>
                <w:szCs w:val="15"/>
              </w:rPr>
            </w:pPr>
          </w:p>
          <w:p w:rsidR="00CC555A" w:rsidRDefault="00CC555A" w:rsidP="005231F6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Theme="majorHAnsi" w:hAnsiTheme="majorHAnsi" w:cs="Calibri"/>
                <w:bCs/>
                <w:szCs w:val="15"/>
              </w:rPr>
            </w:pPr>
          </w:p>
          <w:p w:rsidR="00CC555A" w:rsidRDefault="00CC555A" w:rsidP="005231F6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Theme="majorHAnsi" w:hAnsiTheme="majorHAnsi" w:cs="Calibri"/>
                <w:bCs/>
                <w:szCs w:val="15"/>
              </w:rPr>
            </w:pPr>
          </w:p>
        </w:tc>
      </w:tr>
    </w:tbl>
    <w:p w:rsidR="00721A76" w:rsidRDefault="00721A76" w:rsidP="00721A76">
      <w:pPr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</w:pPr>
      <w:r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lastRenderedPageBreak/>
        <w:t>Practice</w:t>
      </w:r>
      <w:r w:rsidRPr="00F43D3D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 </w:t>
      </w:r>
      <w:r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Exercises</w:t>
      </w:r>
    </w:p>
    <w:p w:rsidR="00721A76" w:rsidRDefault="00721A76" w:rsidP="00721A76"/>
    <w:p w:rsidR="00721A76" w:rsidRDefault="00721A76" w:rsidP="00721A76">
      <w:pPr>
        <w:numPr>
          <w:ilvl w:val="3"/>
          <w:numId w:val="19"/>
        </w:numPr>
        <w:tabs>
          <w:tab w:val="clear" w:pos="3240"/>
        </w:tabs>
        <w:ind w:left="360"/>
      </w:pPr>
      <w:r w:rsidRPr="00B26E26">
        <w:t xml:space="preserve">If the measures of four interior angles 116, 138, 94, and 88, what is </w:t>
      </w:r>
    </w:p>
    <w:p w:rsidR="00721A76" w:rsidRPr="00B26E26" w:rsidRDefault="00721A76" w:rsidP="00721A76">
      <w:pPr>
        <w:ind w:left="360"/>
      </w:pPr>
      <w:proofErr w:type="gramStart"/>
      <w:r w:rsidRPr="00B26E26">
        <w:t>the</w:t>
      </w:r>
      <w:proofErr w:type="gramEnd"/>
      <w:r w:rsidRPr="00B26E26">
        <w:t xml:space="preserve"> measure of the remaining interior angle?</w:t>
      </w:r>
    </w:p>
    <w:p w:rsidR="00721A76" w:rsidRPr="00B26E26" w:rsidRDefault="00721A76" w:rsidP="00721A76">
      <w:pPr>
        <w:numPr>
          <w:ilvl w:val="5"/>
          <w:numId w:val="19"/>
        </w:numPr>
        <w:spacing w:before="120"/>
        <w:ind w:left="720"/>
      </w:pPr>
      <w:r w:rsidRPr="00B26E26">
        <w:t xml:space="preserve"> 76</w:t>
      </w:r>
      <w:r w:rsidRPr="00B26E26">
        <w:tab/>
      </w:r>
      <w:r w:rsidRPr="00B26E26">
        <w:tab/>
        <w:t>(2)  104</w:t>
      </w:r>
      <w:r w:rsidRPr="00B26E26">
        <w:tab/>
        <w:t>(3) 120</w:t>
      </w:r>
      <w:r w:rsidRPr="00B26E26">
        <w:tab/>
      </w:r>
      <w:r w:rsidRPr="00B26E26">
        <w:tab/>
        <w:t>(4) 144</w:t>
      </w: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721A76">
      <w:pPr>
        <w:numPr>
          <w:ilvl w:val="3"/>
          <w:numId w:val="19"/>
        </w:numPr>
        <w:tabs>
          <w:tab w:val="clear" w:pos="3240"/>
        </w:tabs>
        <w:spacing w:before="120"/>
        <w:ind w:left="360" w:right="3312"/>
      </w:pPr>
      <w:r w:rsidRPr="00B26E26">
        <w:t>Find the sum of the measures of the interior angles of a polygon with 11 sides.</w:t>
      </w:r>
    </w:p>
    <w:p w:rsidR="00721A76" w:rsidRDefault="00721A76" w:rsidP="00721A76">
      <w:pPr>
        <w:spacing w:before="120"/>
        <w:ind w:right="3312"/>
      </w:pPr>
    </w:p>
    <w:p w:rsidR="00721A76" w:rsidRDefault="00721A76" w:rsidP="00721A76">
      <w:pPr>
        <w:spacing w:before="120"/>
        <w:ind w:right="3312"/>
      </w:pPr>
    </w:p>
    <w:p w:rsidR="00721A76" w:rsidRDefault="00721A76" w:rsidP="00721A76">
      <w:pPr>
        <w:spacing w:before="120"/>
        <w:ind w:right="3312"/>
      </w:pPr>
    </w:p>
    <w:p w:rsidR="00721A76" w:rsidRDefault="00721A76" w:rsidP="00721A76">
      <w:pPr>
        <w:numPr>
          <w:ilvl w:val="3"/>
          <w:numId w:val="19"/>
        </w:numPr>
        <w:tabs>
          <w:tab w:val="clear" w:pos="3240"/>
        </w:tabs>
        <w:spacing w:before="120"/>
        <w:ind w:left="360" w:right="3312"/>
      </w:pPr>
      <w:r>
        <w:t>What is the sum of the measures</w:t>
      </w:r>
      <w:r w:rsidRPr="006D7F8E">
        <w:t xml:space="preserve"> of the interior angles of a decagon?</w:t>
      </w:r>
    </w:p>
    <w:p w:rsidR="00721A76" w:rsidRDefault="00721A76" w:rsidP="00721A76">
      <w:pPr>
        <w:spacing w:before="120"/>
        <w:ind w:right="3312"/>
      </w:pPr>
    </w:p>
    <w:p w:rsidR="00721A76" w:rsidRDefault="00721A76" w:rsidP="00721A76">
      <w:pPr>
        <w:spacing w:before="120"/>
        <w:ind w:right="3312"/>
      </w:pPr>
    </w:p>
    <w:p w:rsidR="00721A76" w:rsidRDefault="00721A76" w:rsidP="00721A76">
      <w:pPr>
        <w:spacing w:before="120"/>
        <w:ind w:right="3312"/>
      </w:pPr>
    </w:p>
    <w:p w:rsidR="00721A76" w:rsidRDefault="00721A76" w:rsidP="00721A76">
      <w:pPr>
        <w:numPr>
          <w:ilvl w:val="3"/>
          <w:numId w:val="19"/>
        </w:numPr>
        <w:tabs>
          <w:tab w:val="clear" w:pos="3240"/>
        </w:tabs>
        <w:spacing w:before="120"/>
        <w:ind w:left="360" w:right="3312"/>
      </w:pPr>
      <w:r w:rsidRPr="006D7F8E">
        <w:t>If the sum of the measure of the interior angles of a polygon is 1,080</w:t>
      </w:r>
      <w:r w:rsidRPr="00721A76">
        <w:rPr>
          <w:vertAlign w:val="superscript"/>
        </w:rPr>
        <w:t>o</w:t>
      </w:r>
      <w:r w:rsidRPr="006D7F8E">
        <w:t>, how many sides does the polygon have?</w:t>
      </w:r>
    </w:p>
    <w:p w:rsidR="00721A76" w:rsidRDefault="00721A76" w:rsidP="00721A76">
      <w:pPr>
        <w:ind w:left="360" w:right="3312"/>
      </w:pPr>
    </w:p>
    <w:p w:rsidR="00721A76" w:rsidRDefault="00721A76" w:rsidP="00721A76">
      <w:pPr>
        <w:ind w:left="360" w:right="3312"/>
      </w:pPr>
    </w:p>
    <w:p w:rsidR="00721A76" w:rsidRDefault="00721A76" w:rsidP="00721A76">
      <w:pPr>
        <w:ind w:left="360" w:right="3312"/>
      </w:pPr>
    </w:p>
    <w:p w:rsidR="00721A76" w:rsidRDefault="00721A76" w:rsidP="00721A76">
      <w:pPr>
        <w:ind w:left="360" w:right="3312"/>
      </w:pPr>
    </w:p>
    <w:p w:rsidR="00721A76" w:rsidRPr="00B26E26" w:rsidRDefault="00721A76" w:rsidP="00721A76">
      <w:pPr>
        <w:ind w:left="360" w:right="3312"/>
      </w:pPr>
    </w:p>
    <w:p w:rsidR="00721A76" w:rsidRPr="00B26E26" w:rsidRDefault="00721A76" w:rsidP="00721A76">
      <w:pPr>
        <w:numPr>
          <w:ilvl w:val="3"/>
          <w:numId w:val="19"/>
        </w:numPr>
        <w:tabs>
          <w:tab w:val="clear" w:pos="3240"/>
        </w:tabs>
        <w:ind w:left="360" w:right="3312"/>
      </w:pPr>
      <w:r w:rsidRPr="00B26E26">
        <w:t>Find the number of sides of a polygon whose interior angles sum to 1,980</w:t>
      </w:r>
      <w:r w:rsidRPr="00B26E26">
        <w:rPr>
          <w:vertAlign w:val="superscript"/>
        </w:rPr>
        <w:t>o</w:t>
      </w:r>
      <w:r w:rsidRPr="00B26E26">
        <w:t>.</w:t>
      </w:r>
    </w:p>
    <w:p w:rsidR="00721A76" w:rsidRDefault="00721A76" w:rsidP="00721A76">
      <w:pPr>
        <w:spacing w:before="120"/>
        <w:ind w:left="360" w:right="3312"/>
      </w:pPr>
    </w:p>
    <w:p w:rsidR="00721A76" w:rsidRDefault="00721A76" w:rsidP="00721A76">
      <w:pPr>
        <w:spacing w:before="120"/>
        <w:ind w:right="3312"/>
      </w:pPr>
    </w:p>
    <w:p w:rsidR="00721A76" w:rsidRDefault="00721A76" w:rsidP="00721A76">
      <w:pPr>
        <w:spacing w:before="120"/>
        <w:ind w:right="3312"/>
      </w:pPr>
    </w:p>
    <w:p w:rsidR="00721A76" w:rsidRDefault="00721A76" w:rsidP="00721A76">
      <w:pPr>
        <w:numPr>
          <w:ilvl w:val="3"/>
          <w:numId w:val="19"/>
        </w:numPr>
        <w:tabs>
          <w:tab w:val="clear" w:pos="3240"/>
        </w:tabs>
        <w:spacing w:before="120"/>
        <w:ind w:left="360" w:right="3312"/>
      </w:pPr>
      <w:r>
        <w:t xml:space="preserve">* </w:t>
      </w:r>
      <w:r w:rsidRPr="006D7F8E">
        <w:t xml:space="preserve">What is the measure of </w:t>
      </w:r>
      <w:r w:rsidRPr="00721A76">
        <w:rPr>
          <w:i/>
        </w:rPr>
        <w:t>each</w:t>
      </w:r>
      <w:r w:rsidRPr="006D7F8E">
        <w:t xml:space="preserve"> interior angle of a regular </w:t>
      </w:r>
      <w:r>
        <w:t>penta</w:t>
      </w:r>
      <w:r w:rsidRPr="006D7F8E">
        <w:t>gon?</w:t>
      </w: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721A76" w:rsidRDefault="00721A7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5231F6" w:rsidRDefault="0023181E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  <w:r>
        <w:rPr>
          <w:rFonts w:asciiTheme="majorHAnsi" w:hAnsiTheme="majorHAnsi" w:cs="Calibri"/>
          <w:bCs/>
          <w:szCs w:val="15"/>
        </w:rPr>
        <w:t xml:space="preserve">A regular polygon is a closed figure in which all sides are congruent.  </w:t>
      </w:r>
    </w:p>
    <w:p w:rsidR="005231F6" w:rsidRDefault="005231F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AF02C7" w:rsidRDefault="00AF02C7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A90781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  <w:r>
        <w:rPr>
          <w:rFonts w:asciiTheme="majorHAnsi" w:hAnsiTheme="majorHAnsi" w:cs="Calibri"/>
          <w:bCs/>
          <w:noProof/>
          <w:szCs w:val="15"/>
          <w:lang w:eastAsia="en-US"/>
        </w:rPr>
        <w:drawing>
          <wp:inline distT="0" distB="0" distL="0" distR="0">
            <wp:extent cx="1085850" cy="1133475"/>
            <wp:effectExtent l="1905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55A" w:rsidRDefault="00A90781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  <w:r>
        <w:rPr>
          <w:rFonts w:asciiTheme="majorHAnsi" w:hAnsiTheme="majorHAnsi" w:cs="Calibri"/>
          <w:bCs/>
          <w:noProof/>
          <w:szCs w:val="15"/>
          <w:lang w:eastAsia="en-US"/>
        </w:rPr>
        <w:drawing>
          <wp:inline distT="0" distB="0" distL="0" distR="0">
            <wp:extent cx="1085850" cy="1057275"/>
            <wp:effectExtent l="19050" t="0" r="0" b="0"/>
            <wp:docPr id="1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CC555A" w:rsidRDefault="00CC555A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5231F6" w:rsidRDefault="005231F6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AF02C7" w:rsidRDefault="00AF02C7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AF02C7" w:rsidRDefault="00AF02C7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AF02C7" w:rsidRDefault="00AF02C7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AF02C7" w:rsidRDefault="00AF02C7" w:rsidP="005231F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</w:p>
    <w:p w:rsidR="005231F6" w:rsidRDefault="005231F6" w:rsidP="00A73B69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/>
        </w:rPr>
      </w:pPr>
      <w:r>
        <w:rPr>
          <w:rFonts w:asciiTheme="majorHAnsi" w:hAnsiTheme="majorHAnsi" w:cs="Calibri"/>
          <w:bCs/>
          <w:szCs w:val="15"/>
        </w:rPr>
        <w:tab/>
      </w:r>
      <w:r>
        <w:rPr>
          <w:rFonts w:asciiTheme="majorHAnsi" w:hAnsiTheme="majorHAnsi" w:cs="Calibri"/>
          <w:bCs/>
          <w:szCs w:val="15"/>
        </w:rPr>
        <w:tab/>
      </w:r>
      <w:r>
        <w:rPr>
          <w:rFonts w:asciiTheme="majorHAnsi" w:hAnsiTheme="majorHAnsi" w:cs="Calibri"/>
          <w:bCs/>
          <w:szCs w:val="15"/>
        </w:rPr>
        <w:tab/>
      </w:r>
      <w:r>
        <w:rPr>
          <w:rFonts w:asciiTheme="majorHAnsi" w:hAnsiTheme="majorHAnsi" w:cs="Calibri"/>
          <w:bCs/>
          <w:szCs w:val="15"/>
        </w:rPr>
        <w:tab/>
      </w:r>
    </w:p>
    <w:p w:rsidR="005231F6" w:rsidRDefault="005231F6" w:rsidP="00620B1E">
      <w:pPr>
        <w:rPr>
          <w:rFonts w:asciiTheme="majorHAnsi" w:hAnsiTheme="majorHAnsi"/>
        </w:rPr>
      </w:pPr>
    </w:p>
    <w:p w:rsidR="00AF02C7" w:rsidRDefault="005231F6" w:rsidP="00AF02C7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Cs/>
          <w:szCs w:val="15"/>
        </w:rPr>
      </w:pPr>
      <w:r>
        <w:rPr>
          <w:rFonts w:asciiTheme="majorHAnsi" w:hAnsiTheme="majorHAnsi"/>
        </w:rPr>
        <w:t xml:space="preserve">2.  Construct </w:t>
      </w:r>
      <w:r w:rsidR="00AF02C7" w:rsidRPr="00AF02C7">
        <w:rPr>
          <w:rFonts w:asciiTheme="majorHAnsi" w:hAnsiTheme="majorHAnsi" w:cs="Calibri"/>
          <w:bCs/>
          <w:position w:val="-4"/>
          <w:szCs w:val="15"/>
        </w:rPr>
        <w:object w:dxaOrig="600" w:dyaOrig="260">
          <v:shape id="_x0000_i1026" type="#_x0000_t75" style="width:30pt;height:13.5pt" o:ole="">
            <v:imagedata r:id="rId15" o:title=""/>
          </v:shape>
          <o:OLEObject Type="Embed" ProgID="Equation.DSMT4" ShapeID="_x0000_i1026" DrawAspect="Content" ObjectID="_1448252409" r:id="rId16"/>
        </w:object>
      </w:r>
      <w:r w:rsidR="00AF02C7" w:rsidRPr="00AF02C7">
        <w:rPr>
          <w:rFonts w:asciiTheme="majorHAnsi" w:hAnsiTheme="majorHAnsi" w:cs="Calibri"/>
          <w:bCs/>
          <w:position w:val="-12"/>
          <w:szCs w:val="15"/>
        </w:rPr>
        <w:object w:dxaOrig="3019" w:dyaOrig="320">
          <v:shape id="_x0000_i1027" type="#_x0000_t75" style="width:150.75pt;height:15.75pt" o:ole="">
            <v:imagedata r:id="rId17" o:title=""/>
          </v:shape>
          <o:OLEObject Type="Embed" ProgID="Equation.DSMT4" ShapeID="_x0000_i1027" DrawAspect="Content" ObjectID="_1448252410" r:id="rId18"/>
        </w:object>
      </w:r>
    </w:p>
    <w:p w:rsidR="005231F6" w:rsidRDefault="005231F6" w:rsidP="00620B1E">
      <w:pPr>
        <w:rPr>
          <w:rFonts w:asciiTheme="majorHAnsi" w:hAnsiTheme="majorHAnsi"/>
        </w:rPr>
      </w:pPr>
    </w:p>
    <w:p w:rsidR="005231F6" w:rsidRDefault="005231F6" w:rsidP="00620B1E">
      <w:pPr>
        <w:rPr>
          <w:rFonts w:asciiTheme="majorHAnsi" w:hAnsiTheme="majorHAnsi"/>
        </w:rPr>
      </w:pPr>
    </w:p>
    <w:p w:rsidR="005231F6" w:rsidRDefault="005231F6" w:rsidP="00620B1E">
      <w:pPr>
        <w:rPr>
          <w:rFonts w:asciiTheme="majorHAnsi" w:hAnsiTheme="majorHAnsi"/>
        </w:rPr>
      </w:pPr>
    </w:p>
    <w:p w:rsidR="005231F6" w:rsidRDefault="005231F6" w:rsidP="00620B1E">
      <w:pPr>
        <w:rPr>
          <w:rFonts w:asciiTheme="majorHAnsi" w:hAnsiTheme="majorHAnsi"/>
        </w:rPr>
      </w:pPr>
    </w:p>
    <w:p w:rsidR="00AF02C7" w:rsidRDefault="00AF02C7" w:rsidP="00620B1E">
      <w:pPr>
        <w:rPr>
          <w:rFonts w:asciiTheme="majorHAnsi" w:hAnsiTheme="majorHAnsi"/>
        </w:rPr>
      </w:pPr>
    </w:p>
    <w:p w:rsidR="00AF02C7" w:rsidRDefault="00AF02C7" w:rsidP="00620B1E">
      <w:pPr>
        <w:rPr>
          <w:rFonts w:asciiTheme="majorHAnsi" w:hAnsiTheme="majorHAnsi"/>
        </w:rPr>
      </w:pPr>
    </w:p>
    <w:p w:rsidR="00AF02C7" w:rsidRDefault="00AF02C7" w:rsidP="00620B1E">
      <w:pPr>
        <w:rPr>
          <w:rFonts w:asciiTheme="majorHAnsi" w:hAnsiTheme="majorHAnsi"/>
        </w:rPr>
      </w:pPr>
    </w:p>
    <w:p w:rsidR="00AF02C7" w:rsidRDefault="00AF02C7" w:rsidP="00620B1E">
      <w:pPr>
        <w:rPr>
          <w:rFonts w:asciiTheme="majorHAnsi" w:hAnsiTheme="majorHAnsi"/>
        </w:rPr>
      </w:pPr>
    </w:p>
    <w:p w:rsidR="00AF02C7" w:rsidRDefault="00AF02C7" w:rsidP="00620B1E">
      <w:pPr>
        <w:rPr>
          <w:rFonts w:asciiTheme="majorHAnsi" w:hAnsiTheme="majorHAnsi"/>
        </w:rPr>
      </w:pPr>
    </w:p>
    <w:p w:rsidR="00AF02C7" w:rsidRDefault="00AF02C7" w:rsidP="00620B1E">
      <w:pPr>
        <w:rPr>
          <w:rFonts w:asciiTheme="majorHAnsi" w:hAnsiTheme="majorHAnsi"/>
        </w:rPr>
      </w:pPr>
    </w:p>
    <w:p w:rsidR="00AF02C7" w:rsidRDefault="00AF02C7" w:rsidP="00620B1E">
      <w:pPr>
        <w:rPr>
          <w:rFonts w:asciiTheme="majorHAnsi" w:hAnsiTheme="majorHAnsi"/>
        </w:rPr>
      </w:pPr>
    </w:p>
    <w:p w:rsidR="00AF02C7" w:rsidRDefault="00AF02C7" w:rsidP="00620B1E">
      <w:pPr>
        <w:rPr>
          <w:rFonts w:asciiTheme="majorHAnsi" w:hAnsiTheme="majorHAnsi"/>
        </w:rPr>
      </w:pPr>
    </w:p>
    <w:p w:rsidR="00AF02C7" w:rsidRDefault="00AF02C7" w:rsidP="00620B1E">
      <w:pPr>
        <w:rPr>
          <w:rFonts w:asciiTheme="majorHAnsi" w:hAnsiTheme="majorHAnsi"/>
        </w:rPr>
      </w:pPr>
    </w:p>
    <w:p w:rsidR="00AF02C7" w:rsidRDefault="00AF02C7" w:rsidP="00620B1E">
      <w:pPr>
        <w:rPr>
          <w:rFonts w:asciiTheme="majorHAnsi" w:hAnsiTheme="majorHAnsi"/>
        </w:rPr>
      </w:pPr>
    </w:p>
    <w:p w:rsidR="00CC555A" w:rsidRDefault="00CC555A" w:rsidP="00620B1E">
      <w:pPr>
        <w:rPr>
          <w:rFonts w:asciiTheme="majorHAnsi" w:hAnsiTheme="majorHAnsi"/>
        </w:rPr>
      </w:pPr>
    </w:p>
    <w:p w:rsidR="00CC555A" w:rsidRDefault="00CC555A" w:rsidP="00620B1E">
      <w:pPr>
        <w:rPr>
          <w:rFonts w:asciiTheme="majorHAnsi" w:hAnsiTheme="majorHAnsi"/>
        </w:rPr>
      </w:pPr>
    </w:p>
    <w:p w:rsidR="00CC555A" w:rsidRDefault="00CC555A" w:rsidP="00620B1E">
      <w:pPr>
        <w:rPr>
          <w:rFonts w:asciiTheme="majorHAnsi" w:hAnsiTheme="majorHAnsi"/>
        </w:rPr>
      </w:pPr>
    </w:p>
    <w:p w:rsidR="00CC555A" w:rsidRDefault="00CC555A" w:rsidP="00620B1E">
      <w:pPr>
        <w:rPr>
          <w:rFonts w:asciiTheme="majorHAnsi" w:hAnsiTheme="majorHAnsi"/>
        </w:rPr>
      </w:pPr>
    </w:p>
    <w:p w:rsidR="00CC555A" w:rsidRDefault="00CC555A" w:rsidP="00620B1E">
      <w:pPr>
        <w:rPr>
          <w:rFonts w:asciiTheme="majorHAnsi" w:hAnsiTheme="majorHAnsi"/>
        </w:rPr>
      </w:pPr>
    </w:p>
    <w:p w:rsidR="00CC555A" w:rsidRDefault="00CC555A" w:rsidP="00620B1E">
      <w:pPr>
        <w:rPr>
          <w:rFonts w:asciiTheme="majorHAnsi" w:hAnsiTheme="majorHAnsi"/>
        </w:rPr>
      </w:pPr>
    </w:p>
    <w:p w:rsidR="00CC555A" w:rsidRDefault="00CC555A" w:rsidP="00620B1E">
      <w:pPr>
        <w:rPr>
          <w:rFonts w:asciiTheme="majorHAnsi" w:hAnsiTheme="majorHAnsi"/>
        </w:rPr>
      </w:pPr>
    </w:p>
    <w:p w:rsidR="00AF02C7" w:rsidRDefault="00AF02C7" w:rsidP="00620B1E">
      <w:pPr>
        <w:rPr>
          <w:rFonts w:asciiTheme="majorHAnsi" w:hAnsiTheme="majorHAnsi"/>
        </w:rPr>
      </w:pPr>
    </w:p>
    <w:tbl>
      <w:tblPr>
        <w:tblStyle w:val="TableGrid"/>
        <w:tblW w:w="0" w:type="auto"/>
        <w:tblLook w:val="04A0"/>
      </w:tblPr>
      <w:tblGrid>
        <w:gridCol w:w="10296"/>
      </w:tblGrid>
      <w:tr w:rsidR="00AF02C7" w:rsidTr="00AF02C7">
        <w:tc>
          <w:tcPr>
            <w:tcW w:w="10296" w:type="dxa"/>
          </w:tcPr>
          <w:p w:rsidR="00AF02C7" w:rsidRDefault="00AF02C7" w:rsidP="00620B1E">
            <w:pPr>
              <w:rPr>
                <w:rFonts w:asciiTheme="majorHAnsi" w:hAnsiTheme="majorHAnsi"/>
                <w:b/>
              </w:rPr>
            </w:pPr>
            <w:r w:rsidRPr="00AF02C7">
              <w:rPr>
                <w:rFonts w:asciiTheme="majorHAnsi" w:hAnsiTheme="majorHAnsi"/>
                <w:b/>
              </w:rPr>
              <w:t>Theorem</w:t>
            </w:r>
          </w:p>
          <w:p w:rsidR="00AF02C7" w:rsidRDefault="00AF02C7" w:rsidP="00620B1E">
            <w:pPr>
              <w:rPr>
                <w:rFonts w:asciiTheme="majorHAnsi" w:hAnsiTheme="majorHAnsi"/>
                <w:b/>
              </w:rPr>
            </w:pPr>
          </w:p>
          <w:p w:rsidR="00AF02C7" w:rsidRDefault="00AF02C7" w:rsidP="00620B1E">
            <w:pPr>
              <w:rPr>
                <w:rFonts w:asciiTheme="majorHAnsi" w:hAnsiTheme="majorHAnsi"/>
                <w:b/>
              </w:rPr>
            </w:pPr>
          </w:p>
          <w:p w:rsidR="00AF02C7" w:rsidRDefault="00AF02C7" w:rsidP="00620B1E">
            <w:pPr>
              <w:rPr>
                <w:rFonts w:asciiTheme="majorHAnsi" w:hAnsiTheme="majorHAnsi"/>
                <w:b/>
              </w:rPr>
            </w:pPr>
          </w:p>
          <w:p w:rsidR="00AF02C7" w:rsidRDefault="00AF02C7" w:rsidP="00620B1E">
            <w:pPr>
              <w:rPr>
                <w:rFonts w:asciiTheme="majorHAnsi" w:hAnsiTheme="majorHAnsi"/>
                <w:b/>
              </w:rPr>
            </w:pPr>
          </w:p>
          <w:p w:rsidR="00AF02C7" w:rsidRDefault="00AF02C7" w:rsidP="00620B1E">
            <w:pPr>
              <w:rPr>
                <w:rFonts w:asciiTheme="majorHAnsi" w:hAnsiTheme="majorHAnsi"/>
                <w:b/>
              </w:rPr>
            </w:pPr>
          </w:p>
          <w:p w:rsidR="00AF02C7" w:rsidRDefault="00AF02C7" w:rsidP="00620B1E">
            <w:pPr>
              <w:rPr>
                <w:rFonts w:asciiTheme="majorHAnsi" w:hAnsiTheme="majorHAnsi"/>
                <w:b/>
              </w:rPr>
            </w:pPr>
          </w:p>
          <w:p w:rsidR="00AF02C7" w:rsidRDefault="00AF02C7" w:rsidP="00620B1E">
            <w:pPr>
              <w:rPr>
                <w:rFonts w:asciiTheme="majorHAnsi" w:hAnsiTheme="majorHAnsi"/>
                <w:b/>
              </w:rPr>
            </w:pPr>
          </w:p>
          <w:p w:rsidR="00AF02C7" w:rsidRDefault="00AF02C7" w:rsidP="00620B1E">
            <w:pPr>
              <w:rPr>
                <w:rFonts w:asciiTheme="majorHAnsi" w:hAnsiTheme="majorHAnsi"/>
                <w:b/>
              </w:rPr>
            </w:pPr>
          </w:p>
          <w:p w:rsidR="00AF02C7" w:rsidRPr="00AF02C7" w:rsidRDefault="00AF02C7" w:rsidP="00620B1E">
            <w:pPr>
              <w:rPr>
                <w:rFonts w:asciiTheme="majorHAnsi" w:hAnsiTheme="majorHAnsi"/>
                <w:b/>
              </w:rPr>
            </w:pPr>
          </w:p>
        </w:tc>
      </w:tr>
    </w:tbl>
    <w:p w:rsidR="00AF02C7" w:rsidRDefault="00AF02C7" w:rsidP="00620B1E">
      <w:pPr>
        <w:rPr>
          <w:rFonts w:asciiTheme="majorHAnsi" w:hAnsiTheme="majorHAnsi"/>
        </w:rPr>
      </w:pPr>
    </w:p>
    <w:p w:rsidR="00B0737C" w:rsidRPr="00B0737C" w:rsidRDefault="00B0737C" w:rsidP="00B0737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</w:pPr>
      <w:r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Practice Problems</w:t>
      </w:r>
    </w:p>
    <w:p w:rsidR="007354E4" w:rsidRPr="00115B96" w:rsidRDefault="007354E4" w:rsidP="007354E4">
      <w:pPr>
        <w:numPr>
          <w:ilvl w:val="0"/>
          <w:numId w:val="15"/>
        </w:numPr>
        <w:tabs>
          <w:tab w:val="clear" w:pos="720"/>
        </w:tabs>
        <w:spacing w:before="40"/>
        <w:ind w:left="360"/>
        <w:rPr>
          <w:bCs/>
        </w:rPr>
      </w:pPr>
      <w:r w:rsidRPr="00115B96">
        <w:rPr>
          <w:bCs/>
        </w:rPr>
        <w:t>Which of the following may be lengths of the sides of a triangle?</w:t>
      </w:r>
    </w:p>
    <w:p w:rsidR="007354E4" w:rsidRDefault="007354E4" w:rsidP="007354E4">
      <w:pPr>
        <w:numPr>
          <w:ilvl w:val="0"/>
          <w:numId w:val="16"/>
        </w:numPr>
        <w:spacing w:before="120"/>
        <w:rPr>
          <w:bCs/>
        </w:rPr>
      </w:pPr>
      <w:r w:rsidRPr="001516A4">
        <w:rPr>
          <w:bCs/>
          <w:position w:val="-14"/>
        </w:rPr>
        <w:object w:dxaOrig="999" w:dyaOrig="400">
          <v:shape id="_x0000_i1028" type="#_x0000_t75" style="width:50.25pt;height:20.25pt" o:ole="">
            <v:imagedata r:id="rId19" o:title=""/>
          </v:shape>
          <o:OLEObject Type="Embed" ProgID="Equation.DSMT4" ShapeID="_x0000_i1028" DrawAspect="Content" ObjectID="_1448252411" r:id="rId20"/>
        </w:object>
      </w:r>
      <w:r w:rsidRPr="00115B96">
        <w:rPr>
          <w:bCs/>
        </w:rPr>
        <w:tab/>
      </w:r>
      <w:r>
        <w:rPr>
          <w:bCs/>
        </w:rPr>
        <w:tab/>
      </w:r>
      <w:r w:rsidRPr="00115B96">
        <w:rPr>
          <w:bCs/>
        </w:rPr>
        <w:tab/>
        <w:t>(</w:t>
      </w:r>
      <w:r>
        <w:rPr>
          <w:bCs/>
        </w:rPr>
        <w:t>3</w:t>
      </w:r>
      <w:r w:rsidRPr="00115B96">
        <w:rPr>
          <w:bCs/>
        </w:rPr>
        <w:t xml:space="preserve">) </w:t>
      </w:r>
      <w:r w:rsidRPr="001516A4">
        <w:rPr>
          <w:bCs/>
          <w:position w:val="-14"/>
        </w:rPr>
        <w:object w:dxaOrig="999" w:dyaOrig="400">
          <v:shape id="_x0000_i1029" type="#_x0000_t75" style="width:50.25pt;height:20.25pt" o:ole="">
            <v:imagedata r:id="rId21" o:title=""/>
          </v:shape>
          <o:OLEObject Type="Embed" ProgID="Equation.DSMT4" ShapeID="_x0000_i1029" DrawAspect="Content" ObjectID="_1448252412" r:id="rId22"/>
        </w:object>
      </w:r>
    </w:p>
    <w:p w:rsidR="007354E4" w:rsidRPr="00115B96" w:rsidRDefault="007354E4" w:rsidP="007354E4">
      <w:pPr>
        <w:numPr>
          <w:ilvl w:val="0"/>
          <w:numId w:val="16"/>
        </w:numPr>
        <w:spacing w:before="120"/>
        <w:rPr>
          <w:bCs/>
        </w:rPr>
      </w:pPr>
      <w:r w:rsidRPr="001516A4">
        <w:rPr>
          <w:bCs/>
          <w:position w:val="-14"/>
        </w:rPr>
        <w:object w:dxaOrig="1020" w:dyaOrig="400">
          <v:shape id="_x0000_i1030" type="#_x0000_t75" style="width:51pt;height:20.25pt" o:ole="">
            <v:imagedata r:id="rId23" o:title=""/>
          </v:shape>
          <o:OLEObject Type="Embed" ProgID="Equation.DSMT4" ShapeID="_x0000_i1030" DrawAspect="Content" ObjectID="_1448252413" r:id="rId24"/>
        </w:object>
      </w:r>
      <w:r w:rsidRPr="00115B96">
        <w:rPr>
          <w:bCs/>
        </w:rPr>
        <w:tab/>
      </w:r>
      <w:r>
        <w:rPr>
          <w:bCs/>
        </w:rPr>
        <w:tab/>
      </w:r>
      <w:r w:rsidRPr="00115B96">
        <w:rPr>
          <w:bCs/>
        </w:rPr>
        <w:tab/>
        <w:t xml:space="preserve"> (4) </w:t>
      </w:r>
      <w:r w:rsidRPr="001516A4">
        <w:rPr>
          <w:bCs/>
          <w:position w:val="-14"/>
        </w:rPr>
        <w:object w:dxaOrig="1020" w:dyaOrig="400">
          <v:shape id="_x0000_i1031" type="#_x0000_t75" style="width:51pt;height:20.25pt" o:ole="">
            <v:imagedata r:id="rId25" o:title=""/>
          </v:shape>
          <o:OLEObject Type="Embed" ProgID="Equation.DSMT4" ShapeID="_x0000_i1031" DrawAspect="Content" ObjectID="_1448252414" r:id="rId26"/>
        </w:object>
      </w:r>
    </w:p>
    <w:p w:rsidR="007354E4" w:rsidRDefault="007354E4" w:rsidP="007354E4">
      <w:pPr>
        <w:rPr>
          <w:bCs/>
        </w:rPr>
      </w:pPr>
    </w:p>
    <w:p w:rsidR="00B0737C" w:rsidRPr="00115B96" w:rsidRDefault="00B0737C" w:rsidP="007354E4">
      <w:pPr>
        <w:rPr>
          <w:bCs/>
        </w:rPr>
      </w:pPr>
    </w:p>
    <w:p w:rsidR="007354E4" w:rsidRDefault="007354E4" w:rsidP="007354E4">
      <w:pPr>
        <w:numPr>
          <w:ilvl w:val="0"/>
          <w:numId w:val="15"/>
        </w:numPr>
        <w:tabs>
          <w:tab w:val="clear" w:pos="720"/>
        </w:tabs>
        <w:ind w:left="360"/>
        <w:rPr>
          <w:bCs/>
        </w:rPr>
      </w:pPr>
      <w:r w:rsidRPr="00115B96">
        <w:rPr>
          <w:bCs/>
        </w:rPr>
        <w:t>Which of the following may be lengths of the sides of a triangle?</w:t>
      </w:r>
    </w:p>
    <w:p w:rsidR="007354E4" w:rsidRPr="001516A4" w:rsidRDefault="007354E4" w:rsidP="007354E4">
      <w:pPr>
        <w:numPr>
          <w:ilvl w:val="0"/>
          <w:numId w:val="17"/>
        </w:numPr>
        <w:spacing w:before="120"/>
        <w:rPr>
          <w:bCs/>
        </w:rPr>
      </w:pPr>
      <w:r w:rsidRPr="001516A4">
        <w:rPr>
          <w:bCs/>
        </w:rPr>
        <w:t xml:space="preserve"> </w:t>
      </w:r>
      <w:r w:rsidRPr="001516A4">
        <w:rPr>
          <w:bCs/>
          <w:position w:val="-14"/>
        </w:rPr>
        <w:object w:dxaOrig="980" w:dyaOrig="400">
          <v:shape id="_x0000_i1032" type="#_x0000_t75" style="width:49.5pt;height:20.25pt" o:ole="">
            <v:imagedata r:id="rId27" o:title=""/>
          </v:shape>
          <o:OLEObject Type="Embed" ProgID="Equation.DSMT4" ShapeID="_x0000_i1032" DrawAspect="Content" ObjectID="_1448252415" r:id="rId28"/>
        </w:object>
      </w:r>
      <w:r w:rsidRPr="001516A4">
        <w:rPr>
          <w:bCs/>
        </w:rPr>
        <w:tab/>
      </w:r>
      <w:r w:rsidRPr="001516A4">
        <w:rPr>
          <w:bCs/>
        </w:rPr>
        <w:tab/>
      </w:r>
      <w:r w:rsidRPr="001516A4">
        <w:rPr>
          <w:bCs/>
        </w:rPr>
        <w:tab/>
        <w:t xml:space="preserve">(3) </w:t>
      </w:r>
      <w:r w:rsidRPr="001516A4">
        <w:rPr>
          <w:bCs/>
          <w:position w:val="-14"/>
        </w:rPr>
        <w:object w:dxaOrig="1020" w:dyaOrig="400">
          <v:shape id="_x0000_i1033" type="#_x0000_t75" style="width:51pt;height:20.25pt" o:ole="">
            <v:imagedata r:id="rId29" o:title=""/>
          </v:shape>
          <o:OLEObject Type="Embed" ProgID="Equation.DSMT4" ShapeID="_x0000_i1033" DrawAspect="Content" ObjectID="_1448252416" r:id="rId30"/>
        </w:object>
      </w:r>
    </w:p>
    <w:p w:rsidR="007354E4" w:rsidRPr="00115B96" w:rsidRDefault="007354E4" w:rsidP="007354E4">
      <w:pPr>
        <w:spacing w:before="120"/>
        <w:ind w:firstLine="360"/>
        <w:rPr>
          <w:bCs/>
        </w:rPr>
      </w:pPr>
      <w:r w:rsidRPr="00115B96">
        <w:rPr>
          <w:bCs/>
        </w:rPr>
        <w:t xml:space="preserve">(2) </w:t>
      </w:r>
      <w:r w:rsidRPr="001516A4">
        <w:rPr>
          <w:bCs/>
          <w:position w:val="-14"/>
        </w:rPr>
        <w:object w:dxaOrig="1020" w:dyaOrig="400">
          <v:shape id="_x0000_i1034" type="#_x0000_t75" style="width:51pt;height:20.25pt" o:ole="">
            <v:imagedata r:id="rId31" o:title=""/>
          </v:shape>
          <o:OLEObject Type="Embed" ProgID="Equation.DSMT4" ShapeID="_x0000_i1034" DrawAspect="Content" ObjectID="_1448252417" r:id="rId32"/>
        </w:object>
      </w:r>
      <w:r w:rsidRPr="00115B96">
        <w:rPr>
          <w:bCs/>
        </w:rPr>
        <w:tab/>
      </w:r>
      <w:r w:rsidRPr="00115B96">
        <w:rPr>
          <w:bCs/>
        </w:rPr>
        <w:tab/>
      </w:r>
      <w:r>
        <w:rPr>
          <w:bCs/>
        </w:rPr>
        <w:tab/>
      </w:r>
      <w:r w:rsidRPr="00115B96">
        <w:rPr>
          <w:bCs/>
        </w:rPr>
        <w:t xml:space="preserve">(4) </w:t>
      </w:r>
      <w:r w:rsidRPr="001516A4">
        <w:rPr>
          <w:bCs/>
          <w:position w:val="-14"/>
        </w:rPr>
        <w:object w:dxaOrig="1020" w:dyaOrig="400">
          <v:shape id="_x0000_i1035" type="#_x0000_t75" style="width:51pt;height:20.25pt" o:ole="">
            <v:imagedata r:id="rId33" o:title=""/>
          </v:shape>
          <o:OLEObject Type="Embed" ProgID="Equation.DSMT4" ShapeID="_x0000_i1035" DrawAspect="Content" ObjectID="_1448252418" r:id="rId34"/>
        </w:object>
      </w:r>
    </w:p>
    <w:p w:rsidR="007354E4" w:rsidRDefault="007354E4" w:rsidP="007354E4">
      <w:pPr>
        <w:rPr>
          <w:bCs/>
        </w:rPr>
      </w:pPr>
    </w:p>
    <w:p w:rsidR="00B0737C" w:rsidRPr="00115B96" w:rsidRDefault="00B0737C" w:rsidP="007354E4">
      <w:pPr>
        <w:rPr>
          <w:bCs/>
        </w:rPr>
      </w:pPr>
    </w:p>
    <w:p w:rsidR="007354E4" w:rsidRPr="00B0737C" w:rsidRDefault="007354E4" w:rsidP="00B0737C">
      <w:pPr>
        <w:numPr>
          <w:ilvl w:val="0"/>
          <w:numId w:val="15"/>
        </w:numPr>
        <w:tabs>
          <w:tab w:val="clear" w:pos="720"/>
        </w:tabs>
        <w:ind w:left="360"/>
        <w:rPr>
          <w:bCs/>
        </w:rPr>
      </w:pPr>
      <w:r w:rsidRPr="00115B96">
        <w:rPr>
          <w:bCs/>
        </w:rPr>
        <w:t xml:space="preserve">The lengths of two of the sides of a triangle are 8 and 4.  </w:t>
      </w:r>
      <w:r w:rsidRPr="00B0737C">
        <w:rPr>
          <w:bCs/>
        </w:rPr>
        <w:t>The length of the third side could be:</w:t>
      </w:r>
    </w:p>
    <w:p w:rsidR="007354E4" w:rsidRDefault="007354E4" w:rsidP="007354E4">
      <w:pPr>
        <w:numPr>
          <w:ilvl w:val="3"/>
          <w:numId w:val="15"/>
        </w:numPr>
        <w:tabs>
          <w:tab w:val="clear" w:pos="2880"/>
        </w:tabs>
        <w:spacing w:before="120"/>
        <w:ind w:left="720"/>
        <w:rPr>
          <w:bCs/>
        </w:rPr>
      </w:pPr>
      <w:r>
        <w:rPr>
          <w:bCs/>
        </w:rPr>
        <w:t xml:space="preserve"> 1</w:t>
      </w:r>
      <w:r w:rsidRPr="00115B96">
        <w:rPr>
          <w:bCs/>
        </w:rPr>
        <w:t>6</w:t>
      </w:r>
      <w:r w:rsidRPr="00115B96">
        <w:rPr>
          <w:bCs/>
        </w:rPr>
        <w:tab/>
        <w:t xml:space="preserve">          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3)  4</w:t>
      </w:r>
    </w:p>
    <w:p w:rsidR="007354E4" w:rsidRPr="00F510FB" w:rsidRDefault="007354E4" w:rsidP="007354E4">
      <w:pPr>
        <w:numPr>
          <w:ilvl w:val="3"/>
          <w:numId w:val="15"/>
        </w:numPr>
        <w:tabs>
          <w:tab w:val="clear" w:pos="2880"/>
        </w:tabs>
        <w:spacing w:before="240"/>
        <w:ind w:left="720"/>
        <w:rPr>
          <w:bCs/>
        </w:rPr>
      </w:pPr>
      <w:r>
        <w:rPr>
          <w:bCs/>
        </w:rPr>
        <w:t xml:space="preserve"> 12</w:t>
      </w:r>
      <w:r w:rsidRPr="00F510FB">
        <w:rPr>
          <w:bCs/>
        </w:rPr>
        <w:tab/>
      </w:r>
      <w:r w:rsidRPr="00F510FB"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Pr="00F510FB">
        <w:rPr>
          <w:bCs/>
        </w:rPr>
        <w:t>(4)  8</w:t>
      </w:r>
    </w:p>
    <w:p w:rsidR="007354E4" w:rsidRDefault="007354E4" w:rsidP="007354E4">
      <w:pPr>
        <w:ind w:left="360"/>
        <w:rPr>
          <w:bCs/>
        </w:rPr>
      </w:pPr>
    </w:p>
    <w:p w:rsidR="00B0737C" w:rsidRPr="00115B96" w:rsidRDefault="00B0737C" w:rsidP="007354E4">
      <w:pPr>
        <w:ind w:left="360"/>
        <w:rPr>
          <w:bCs/>
        </w:rPr>
      </w:pPr>
    </w:p>
    <w:p w:rsidR="007354E4" w:rsidRPr="00B0737C" w:rsidRDefault="007354E4" w:rsidP="00B0737C">
      <w:pPr>
        <w:numPr>
          <w:ilvl w:val="0"/>
          <w:numId w:val="15"/>
        </w:numPr>
        <w:tabs>
          <w:tab w:val="clear" w:pos="720"/>
        </w:tabs>
        <w:spacing w:before="120"/>
        <w:ind w:left="360"/>
        <w:rPr>
          <w:bCs/>
        </w:rPr>
      </w:pPr>
      <w:r w:rsidRPr="00115B96">
        <w:rPr>
          <w:bCs/>
        </w:rPr>
        <w:t xml:space="preserve">Two sides of a triangle have lengths 2 and 5.  </w:t>
      </w:r>
      <w:r w:rsidRPr="00B0737C">
        <w:rPr>
          <w:bCs/>
        </w:rPr>
        <w:t>Find all possible lengths of the third side.</w:t>
      </w:r>
    </w:p>
    <w:p w:rsidR="007354E4" w:rsidRDefault="007354E4" w:rsidP="007354E4">
      <w:pPr>
        <w:spacing w:before="120"/>
        <w:rPr>
          <w:bCs/>
        </w:rPr>
      </w:pPr>
    </w:p>
    <w:p w:rsidR="00B0737C" w:rsidRPr="00115B96" w:rsidRDefault="00B0737C" w:rsidP="007354E4">
      <w:pPr>
        <w:spacing w:before="120"/>
        <w:rPr>
          <w:bCs/>
        </w:rPr>
      </w:pPr>
    </w:p>
    <w:p w:rsidR="007354E4" w:rsidRPr="00B0737C" w:rsidRDefault="007354E4" w:rsidP="00B0737C">
      <w:pPr>
        <w:numPr>
          <w:ilvl w:val="0"/>
          <w:numId w:val="15"/>
        </w:numPr>
        <w:tabs>
          <w:tab w:val="clear" w:pos="720"/>
        </w:tabs>
        <w:spacing w:before="120"/>
        <w:ind w:left="360"/>
        <w:rPr>
          <w:bCs/>
        </w:rPr>
      </w:pPr>
      <w:r w:rsidRPr="00115B96">
        <w:rPr>
          <w:bCs/>
        </w:rPr>
        <w:t xml:space="preserve">Two sides of a triangle have lengths 7 and 11.  </w:t>
      </w:r>
      <w:r w:rsidRPr="00B0737C">
        <w:rPr>
          <w:bCs/>
        </w:rPr>
        <w:t>Find the range of possible lengths of the third side.</w:t>
      </w:r>
    </w:p>
    <w:p w:rsidR="007354E4" w:rsidRDefault="007354E4" w:rsidP="007354E4">
      <w:pPr>
        <w:spacing w:before="120"/>
        <w:rPr>
          <w:bCs/>
        </w:rPr>
      </w:pPr>
    </w:p>
    <w:p w:rsidR="00B0737C" w:rsidRPr="00115B96" w:rsidRDefault="00B0737C" w:rsidP="007354E4">
      <w:pPr>
        <w:spacing w:before="120"/>
        <w:rPr>
          <w:bCs/>
        </w:rPr>
      </w:pPr>
    </w:p>
    <w:p w:rsidR="007354E4" w:rsidRPr="00B0737C" w:rsidRDefault="007354E4" w:rsidP="00B0737C">
      <w:pPr>
        <w:numPr>
          <w:ilvl w:val="0"/>
          <w:numId w:val="15"/>
        </w:numPr>
        <w:tabs>
          <w:tab w:val="clear" w:pos="720"/>
        </w:tabs>
        <w:spacing w:before="120"/>
        <w:ind w:left="360"/>
        <w:rPr>
          <w:bCs/>
        </w:rPr>
      </w:pPr>
      <w:r>
        <w:rPr>
          <w:bCs/>
        </w:rPr>
        <w:t xml:space="preserve">If two sides of an isosceles triangle are 7 and 14, </w:t>
      </w:r>
      <w:r w:rsidRPr="00B0737C">
        <w:rPr>
          <w:bCs/>
        </w:rPr>
        <w:t>what could the length of the third side be?</w:t>
      </w:r>
    </w:p>
    <w:p w:rsidR="00A73B69" w:rsidRDefault="00A73B69" w:rsidP="00620B1E">
      <w:pPr>
        <w:rPr>
          <w:rFonts w:asciiTheme="majorHAnsi" w:hAnsiTheme="majorHAnsi"/>
        </w:rPr>
      </w:pPr>
    </w:p>
    <w:p w:rsidR="00B0737C" w:rsidRDefault="00B0737C" w:rsidP="00620B1E">
      <w:pPr>
        <w:rPr>
          <w:rFonts w:asciiTheme="majorHAnsi" w:hAnsiTheme="majorHAnsi"/>
        </w:rPr>
      </w:pPr>
    </w:p>
    <w:p w:rsidR="00B0737C" w:rsidRDefault="00B0737C" w:rsidP="00620B1E">
      <w:pPr>
        <w:rPr>
          <w:rFonts w:asciiTheme="majorHAnsi" w:hAnsiTheme="majorHAnsi"/>
        </w:rPr>
      </w:pPr>
    </w:p>
    <w:p w:rsidR="00B0737C" w:rsidRPr="00B0737C" w:rsidRDefault="00B0737C" w:rsidP="00B0737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</w:pPr>
      <w:r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>Review</w:t>
      </w:r>
      <w:r w:rsidR="00E82A75">
        <w:rPr>
          <w:rFonts w:asciiTheme="majorHAnsi" w:hAnsiTheme="majorHAnsi" w:cs="Calibri"/>
          <w:b/>
          <w:bCs/>
          <w:color w:val="595959" w:themeColor="text1" w:themeTint="A6"/>
          <w:sz w:val="28"/>
          <w:szCs w:val="15"/>
        </w:rPr>
        <w:t xml:space="preserve"> Problem</w:t>
      </w:r>
    </w:p>
    <w:p w:rsidR="00B0737C" w:rsidRPr="00115B96" w:rsidRDefault="00E82A75" w:rsidP="00B0737C">
      <w:pPr>
        <w:spacing w:before="120"/>
        <w:rPr>
          <w:bCs/>
        </w:rPr>
      </w:pPr>
      <w:r>
        <w:rPr>
          <w:bCs/>
        </w:rPr>
        <w:t>7. Solve</w:t>
      </w:r>
      <w:r w:rsidR="00B0737C">
        <w:rPr>
          <w:bCs/>
        </w:rPr>
        <w:t xml:space="preserve"> the following system of equations algebraically and check your solutions graphically.  </w:t>
      </w:r>
    </w:p>
    <w:p w:rsidR="00E82A75" w:rsidRDefault="00E82A75" w:rsidP="00B0737C"/>
    <w:p w:rsidR="00B0737C" w:rsidRDefault="0081158C" w:rsidP="00B0737C">
      <w:r>
        <w:rPr>
          <w:noProof/>
        </w:rPr>
        <w:pict>
          <v:shape id="_x0000_s1041" type="#_x0000_t75" style="position:absolute;margin-left:278.25pt;margin-top:5.85pt;width:57.75pt;height:62.25pt;z-index:251662336;mso-position-horizontal-relative:text;mso-position-vertical-relative:text">
            <v:imagedata r:id="rId35" o:title=""/>
          </v:shape>
          <o:OLEObject Type="Embed" ProgID="Equation.DSMT4" ShapeID="_x0000_s1041" DrawAspect="Content" ObjectID="_1448252419" r:id="rId36"/>
        </w:pict>
      </w:r>
      <w:r>
        <w:rPr>
          <w:noProof/>
        </w:rPr>
        <w:pict>
          <v:shape id="_x0000_s1040" type="#_x0000_t75" style="position:absolute;margin-left:41.25pt;margin-top:13.35pt;width:69.75pt;height:36pt;z-index:251660288;mso-position-horizontal-relative:text;mso-position-vertical-relative:text">
            <v:imagedata r:id="rId37" o:title=""/>
          </v:shape>
          <o:OLEObject Type="Embed" ProgID="Equation.DSMT4" ShapeID="_x0000_s1040" DrawAspect="Content" ObjectID="_1448252420" r:id="rId38"/>
        </w:pict>
      </w:r>
    </w:p>
    <w:p w:rsidR="00E82A75" w:rsidRDefault="00E82A75" w:rsidP="00E82A75">
      <w:pPr>
        <w:pStyle w:val="ListParagraph"/>
        <w:numPr>
          <w:ilvl w:val="0"/>
          <w:numId w:val="18"/>
        </w:numPr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</w:t>
      </w:r>
    </w:p>
    <w:p w:rsidR="005E5D9B" w:rsidRPr="005231F6" w:rsidRDefault="00E82A75" w:rsidP="00B0737C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</w:p>
    <w:sectPr w:rsidR="005E5D9B" w:rsidRPr="005231F6" w:rsidSect="00AD1F6E">
      <w:footerReference w:type="default" r:id="rId39"/>
      <w:pgSz w:w="12240" w:h="15840"/>
      <w:pgMar w:top="1008" w:right="720" w:bottom="1008" w:left="144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31F6" w:rsidRDefault="005231F6" w:rsidP="00F80D23">
      <w:r>
        <w:separator/>
      </w:r>
    </w:p>
  </w:endnote>
  <w:endnote w:type="continuationSeparator" w:id="0">
    <w:p w:rsidR="005231F6" w:rsidRDefault="005231F6" w:rsidP="00F80D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31F6" w:rsidRPr="00E57F32" w:rsidRDefault="005231F6" w:rsidP="00E57F32">
    <w:pPr>
      <w:pStyle w:val="Footer"/>
      <w:jc w:val="right"/>
      <w:rPr>
        <w:sz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31F6" w:rsidRDefault="005231F6" w:rsidP="00F80D23">
      <w:r>
        <w:separator/>
      </w:r>
    </w:p>
  </w:footnote>
  <w:footnote w:type="continuationSeparator" w:id="0">
    <w:p w:rsidR="005231F6" w:rsidRDefault="005231F6" w:rsidP="00F80D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76BBC"/>
    <w:multiLevelType w:val="hybridMultilevel"/>
    <w:tmpl w:val="C73E0D9E"/>
    <w:lvl w:ilvl="0" w:tplc="BD02A14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10B073D0">
      <w:start w:val="2"/>
      <w:numFmt w:val="decimal"/>
      <w:lvlText w:val="(%4)"/>
      <w:lvlJc w:val="left"/>
      <w:pPr>
        <w:ind w:left="259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07FB620B"/>
    <w:multiLevelType w:val="hybridMultilevel"/>
    <w:tmpl w:val="1B8C0BE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8CC1AC7"/>
    <w:multiLevelType w:val="multilevel"/>
    <w:tmpl w:val="968A90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D51227"/>
    <w:multiLevelType w:val="hybridMultilevel"/>
    <w:tmpl w:val="B8C874BA"/>
    <w:lvl w:ilvl="0" w:tplc="05BA161E">
      <w:start w:val="1"/>
      <w:numFmt w:val="decimal"/>
      <w:lvlText w:val="(%1)"/>
      <w:lvlJc w:val="left"/>
      <w:pPr>
        <w:tabs>
          <w:tab w:val="num" w:pos="465"/>
        </w:tabs>
        <w:ind w:left="465" w:hanging="39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6EC85928">
      <w:start w:val="1"/>
      <w:numFmt w:val="decimal"/>
      <w:lvlText w:val="%3."/>
      <w:lvlJc w:val="left"/>
      <w:pPr>
        <w:tabs>
          <w:tab w:val="num" w:pos="2055"/>
        </w:tabs>
        <w:ind w:left="2055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4">
    <w:nsid w:val="0D0777BF"/>
    <w:multiLevelType w:val="hybridMultilevel"/>
    <w:tmpl w:val="342A7D9E"/>
    <w:lvl w:ilvl="0" w:tplc="ED36B55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E54033A">
      <w:start w:val="4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5E346AA6">
      <w:start w:val="1"/>
      <w:numFmt w:val="decimal"/>
      <w:lvlText w:val="(%6)"/>
      <w:lvlJc w:val="left"/>
      <w:pPr>
        <w:ind w:left="486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0E9A6B3A"/>
    <w:multiLevelType w:val="hybridMultilevel"/>
    <w:tmpl w:val="979A9CB6"/>
    <w:lvl w:ilvl="0" w:tplc="040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ED944D6"/>
    <w:multiLevelType w:val="hybridMultilevel"/>
    <w:tmpl w:val="724C5D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651B0B"/>
    <w:multiLevelType w:val="hybridMultilevel"/>
    <w:tmpl w:val="7F9CFF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9A03D9A"/>
    <w:multiLevelType w:val="hybridMultilevel"/>
    <w:tmpl w:val="DA488188"/>
    <w:lvl w:ilvl="0" w:tplc="A90CB2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B292E9B"/>
    <w:multiLevelType w:val="hybridMultilevel"/>
    <w:tmpl w:val="307EB8AA"/>
    <w:lvl w:ilvl="0" w:tplc="AF0605E2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3232EE2"/>
    <w:multiLevelType w:val="hybridMultilevel"/>
    <w:tmpl w:val="968A90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6E6DAB2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90DC7"/>
    <w:multiLevelType w:val="hybridMultilevel"/>
    <w:tmpl w:val="78D87494"/>
    <w:lvl w:ilvl="0" w:tplc="A2787504">
      <w:start w:val="2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773083"/>
    <w:multiLevelType w:val="hybridMultilevel"/>
    <w:tmpl w:val="B7EC6CB2"/>
    <w:lvl w:ilvl="0" w:tplc="8E2CC73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B6151E"/>
    <w:multiLevelType w:val="hybridMultilevel"/>
    <w:tmpl w:val="86AE41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3D3A7F"/>
    <w:multiLevelType w:val="hybridMultilevel"/>
    <w:tmpl w:val="290AF3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8867563"/>
    <w:multiLevelType w:val="hybridMultilevel"/>
    <w:tmpl w:val="EE280382"/>
    <w:lvl w:ilvl="0" w:tplc="E40653C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E3468C"/>
    <w:multiLevelType w:val="hybridMultilevel"/>
    <w:tmpl w:val="1958CA8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9E31848"/>
    <w:multiLevelType w:val="multilevel"/>
    <w:tmpl w:val="968A90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903836"/>
    <w:multiLevelType w:val="hybridMultilevel"/>
    <w:tmpl w:val="1A7421AA"/>
    <w:lvl w:ilvl="0" w:tplc="A90CB26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3B7263"/>
    <w:multiLevelType w:val="hybridMultilevel"/>
    <w:tmpl w:val="ADC6F5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F8CB38A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10"/>
  </w:num>
  <w:num w:numId="3">
    <w:abstractNumId w:val="11"/>
  </w:num>
  <w:num w:numId="4">
    <w:abstractNumId w:val="17"/>
  </w:num>
  <w:num w:numId="5">
    <w:abstractNumId w:val="2"/>
  </w:num>
  <w:num w:numId="6">
    <w:abstractNumId w:val="1"/>
  </w:num>
  <w:num w:numId="7">
    <w:abstractNumId w:val="3"/>
  </w:num>
  <w:num w:numId="8">
    <w:abstractNumId w:val="9"/>
  </w:num>
  <w:num w:numId="9">
    <w:abstractNumId w:val="0"/>
  </w:num>
  <w:num w:numId="10">
    <w:abstractNumId w:val="7"/>
  </w:num>
  <w:num w:numId="11">
    <w:abstractNumId w:val="5"/>
  </w:num>
  <w:num w:numId="12">
    <w:abstractNumId w:val="6"/>
  </w:num>
  <w:num w:numId="13">
    <w:abstractNumId w:val="18"/>
  </w:num>
  <w:num w:numId="14">
    <w:abstractNumId w:val="14"/>
  </w:num>
  <w:num w:numId="15">
    <w:abstractNumId w:val="19"/>
  </w:num>
  <w:num w:numId="16">
    <w:abstractNumId w:val="15"/>
  </w:num>
  <w:num w:numId="17">
    <w:abstractNumId w:val="12"/>
  </w:num>
  <w:num w:numId="18">
    <w:abstractNumId w:val="13"/>
  </w:num>
  <w:num w:numId="19">
    <w:abstractNumId w:val="4"/>
  </w:num>
  <w:num w:numId="2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07BFF"/>
    <w:rsid w:val="0001215F"/>
    <w:rsid w:val="00012EEA"/>
    <w:rsid w:val="0002090E"/>
    <w:rsid w:val="00027D3A"/>
    <w:rsid w:val="00031148"/>
    <w:rsid w:val="000455E4"/>
    <w:rsid w:val="0006008E"/>
    <w:rsid w:val="00080269"/>
    <w:rsid w:val="0009179A"/>
    <w:rsid w:val="000A0678"/>
    <w:rsid w:val="000A2F93"/>
    <w:rsid w:val="000A6718"/>
    <w:rsid w:val="000E1376"/>
    <w:rsid w:val="000E5544"/>
    <w:rsid w:val="000F09CE"/>
    <w:rsid w:val="00110DFE"/>
    <w:rsid w:val="0012786B"/>
    <w:rsid w:val="00137A7A"/>
    <w:rsid w:val="00146A75"/>
    <w:rsid w:val="00154AED"/>
    <w:rsid w:val="00157ACB"/>
    <w:rsid w:val="001630AC"/>
    <w:rsid w:val="001643C2"/>
    <w:rsid w:val="00175FF8"/>
    <w:rsid w:val="00185FDA"/>
    <w:rsid w:val="0019116F"/>
    <w:rsid w:val="001966B9"/>
    <w:rsid w:val="001C2ED6"/>
    <w:rsid w:val="001C5625"/>
    <w:rsid w:val="001C6838"/>
    <w:rsid w:val="001C6A0D"/>
    <w:rsid w:val="001F3895"/>
    <w:rsid w:val="001F5012"/>
    <w:rsid w:val="002028D1"/>
    <w:rsid w:val="002130AE"/>
    <w:rsid w:val="00217A26"/>
    <w:rsid w:val="002231BE"/>
    <w:rsid w:val="0023181E"/>
    <w:rsid w:val="00234B8F"/>
    <w:rsid w:val="002367AB"/>
    <w:rsid w:val="002A1E1E"/>
    <w:rsid w:val="002C375B"/>
    <w:rsid w:val="002D2BF8"/>
    <w:rsid w:val="002E2A15"/>
    <w:rsid w:val="002F4C34"/>
    <w:rsid w:val="002F7D02"/>
    <w:rsid w:val="00354D7F"/>
    <w:rsid w:val="00355A76"/>
    <w:rsid w:val="00361CB6"/>
    <w:rsid w:val="00384A44"/>
    <w:rsid w:val="003A5694"/>
    <w:rsid w:val="003D1933"/>
    <w:rsid w:val="003D3224"/>
    <w:rsid w:val="003D5AA0"/>
    <w:rsid w:val="003F4D98"/>
    <w:rsid w:val="003F66EC"/>
    <w:rsid w:val="00414324"/>
    <w:rsid w:val="004260F6"/>
    <w:rsid w:val="00432A7A"/>
    <w:rsid w:val="004366F4"/>
    <w:rsid w:val="004625D2"/>
    <w:rsid w:val="00474957"/>
    <w:rsid w:val="00486E0E"/>
    <w:rsid w:val="004A44F2"/>
    <w:rsid w:val="004A4812"/>
    <w:rsid w:val="004A70BF"/>
    <w:rsid w:val="004B529E"/>
    <w:rsid w:val="004B6ECF"/>
    <w:rsid w:val="004C3EB3"/>
    <w:rsid w:val="004F18E4"/>
    <w:rsid w:val="004F35CB"/>
    <w:rsid w:val="004F547F"/>
    <w:rsid w:val="00507BFF"/>
    <w:rsid w:val="005231F6"/>
    <w:rsid w:val="00550044"/>
    <w:rsid w:val="00552F3F"/>
    <w:rsid w:val="00583847"/>
    <w:rsid w:val="0059186C"/>
    <w:rsid w:val="00595552"/>
    <w:rsid w:val="005B0AE3"/>
    <w:rsid w:val="005B792F"/>
    <w:rsid w:val="005E5D9B"/>
    <w:rsid w:val="005F529D"/>
    <w:rsid w:val="00617A14"/>
    <w:rsid w:val="00620B1E"/>
    <w:rsid w:val="006365A3"/>
    <w:rsid w:val="0064645D"/>
    <w:rsid w:val="0066085B"/>
    <w:rsid w:val="0068061F"/>
    <w:rsid w:val="0068118C"/>
    <w:rsid w:val="006B7819"/>
    <w:rsid w:val="006C18D7"/>
    <w:rsid w:val="006C6590"/>
    <w:rsid w:val="006C7396"/>
    <w:rsid w:val="006F1D58"/>
    <w:rsid w:val="006F3E2F"/>
    <w:rsid w:val="00721A76"/>
    <w:rsid w:val="00722A71"/>
    <w:rsid w:val="007354E4"/>
    <w:rsid w:val="0074364D"/>
    <w:rsid w:val="0077051E"/>
    <w:rsid w:val="007912B0"/>
    <w:rsid w:val="007A5141"/>
    <w:rsid w:val="007B0893"/>
    <w:rsid w:val="007C5FF2"/>
    <w:rsid w:val="007D2EF8"/>
    <w:rsid w:val="007E1C8F"/>
    <w:rsid w:val="007F7D2B"/>
    <w:rsid w:val="0081158C"/>
    <w:rsid w:val="008119F3"/>
    <w:rsid w:val="00816743"/>
    <w:rsid w:val="008309FD"/>
    <w:rsid w:val="008627D1"/>
    <w:rsid w:val="00870129"/>
    <w:rsid w:val="00873DCB"/>
    <w:rsid w:val="00874CF1"/>
    <w:rsid w:val="00891B72"/>
    <w:rsid w:val="008C0C31"/>
    <w:rsid w:val="008E0156"/>
    <w:rsid w:val="008E6107"/>
    <w:rsid w:val="008F77BC"/>
    <w:rsid w:val="0091286B"/>
    <w:rsid w:val="00912C24"/>
    <w:rsid w:val="00917E8D"/>
    <w:rsid w:val="00944D14"/>
    <w:rsid w:val="0094733E"/>
    <w:rsid w:val="00986D76"/>
    <w:rsid w:val="00993E46"/>
    <w:rsid w:val="009A64B7"/>
    <w:rsid w:val="009B020F"/>
    <w:rsid w:val="009B294D"/>
    <w:rsid w:val="009C58CA"/>
    <w:rsid w:val="009F5AA8"/>
    <w:rsid w:val="00A26A6A"/>
    <w:rsid w:val="00A45CAE"/>
    <w:rsid w:val="00A65764"/>
    <w:rsid w:val="00A67892"/>
    <w:rsid w:val="00A73B69"/>
    <w:rsid w:val="00A7422D"/>
    <w:rsid w:val="00A77FC8"/>
    <w:rsid w:val="00A86BFC"/>
    <w:rsid w:val="00A90781"/>
    <w:rsid w:val="00A949C3"/>
    <w:rsid w:val="00A96F5C"/>
    <w:rsid w:val="00A97D9E"/>
    <w:rsid w:val="00AA1430"/>
    <w:rsid w:val="00AC4633"/>
    <w:rsid w:val="00AD1F6E"/>
    <w:rsid w:val="00AD38F6"/>
    <w:rsid w:val="00AD7A01"/>
    <w:rsid w:val="00AE2556"/>
    <w:rsid w:val="00AF02C7"/>
    <w:rsid w:val="00AF2F07"/>
    <w:rsid w:val="00B02CBB"/>
    <w:rsid w:val="00B0737C"/>
    <w:rsid w:val="00B1215C"/>
    <w:rsid w:val="00B23AB7"/>
    <w:rsid w:val="00B27661"/>
    <w:rsid w:val="00B37011"/>
    <w:rsid w:val="00B42F02"/>
    <w:rsid w:val="00B521E1"/>
    <w:rsid w:val="00B81C10"/>
    <w:rsid w:val="00BB4CA5"/>
    <w:rsid w:val="00BF5727"/>
    <w:rsid w:val="00C63840"/>
    <w:rsid w:val="00C70DF2"/>
    <w:rsid w:val="00C71426"/>
    <w:rsid w:val="00CA5B84"/>
    <w:rsid w:val="00CA79E3"/>
    <w:rsid w:val="00CB01F7"/>
    <w:rsid w:val="00CC555A"/>
    <w:rsid w:val="00CD077F"/>
    <w:rsid w:val="00CF1886"/>
    <w:rsid w:val="00D04022"/>
    <w:rsid w:val="00D2585A"/>
    <w:rsid w:val="00D3510C"/>
    <w:rsid w:val="00D65907"/>
    <w:rsid w:val="00D73296"/>
    <w:rsid w:val="00D75172"/>
    <w:rsid w:val="00D778D8"/>
    <w:rsid w:val="00D80EAA"/>
    <w:rsid w:val="00D83046"/>
    <w:rsid w:val="00D86CE8"/>
    <w:rsid w:val="00D87E1A"/>
    <w:rsid w:val="00D96171"/>
    <w:rsid w:val="00D96A95"/>
    <w:rsid w:val="00DB42EE"/>
    <w:rsid w:val="00DD6296"/>
    <w:rsid w:val="00DE28D6"/>
    <w:rsid w:val="00DE50D1"/>
    <w:rsid w:val="00DE5369"/>
    <w:rsid w:val="00DF5AA3"/>
    <w:rsid w:val="00DF5F0A"/>
    <w:rsid w:val="00DF6B88"/>
    <w:rsid w:val="00E2036F"/>
    <w:rsid w:val="00E22FB2"/>
    <w:rsid w:val="00E34446"/>
    <w:rsid w:val="00E41513"/>
    <w:rsid w:val="00E447B7"/>
    <w:rsid w:val="00E518A0"/>
    <w:rsid w:val="00E537E0"/>
    <w:rsid w:val="00E57F32"/>
    <w:rsid w:val="00E71438"/>
    <w:rsid w:val="00E82A75"/>
    <w:rsid w:val="00E8352B"/>
    <w:rsid w:val="00E946F0"/>
    <w:rsid w:val="00E95CE1"/>
    <w:rsid w:val="00EC6E14"/>
    <w:rsid w:val="00ED2F10"/>
    <w:rsid w:val="00F05C1A"/>
    <w:rsid w:val="00F35B42"/>
    <w:rsid w:val="00F3729B"/>
    <w:rsid w:val="00F409A5"/>
    <w:rsid w:val="00F43873"/>
    <w:rsid w:val="00F43D3D"/>
    <w:rsid w:val="00F51538"/>
    <w:rsid w:val="00F70741"/>
    <w:rsid w:val="00F80D23"/>
    <w:rsid w:val="00F92A52"/>
    <w:rsid w:val="00FE1980"/>
    <w:rsid w:val="00FF52E0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7AB"/>
  </w:style>
  <w:style w:type="paragraph" w:styleId="Heading2">
    <w:name w:val="heading 2"/>
    <w:basedOn w:val="Normal"/>
    <w:next w:val="Normal"/>
    <w:link w:val="Heading2Char"/>
    <w:qFormat/>
    <w:rsid w:val="00CC555A"/>
    <w:pPr>
      <w:keepNext/>
      <w:spacing w:before="120"/>
      <w:outlineLvl w:val="1"/>
    </w:pPr>
    <w:rPr>
      <w:rFonts w:ascii="Times New Roman" w:eastAsia="Times New Roman" w:hAnsi="Times New Roman" w:cs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012E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E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3510C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D7A01"/>
  </w:style>
  <w:style w:type="paragraph" w:styleId="NormalWeb">
    <w:name w:val="Normal (Web)"/>
    <w:basedOn w:val="Normal"/>
    <w:uiPriority w:val="99"/>
    <w:rsid w:val="005231F6"/>
    <w:pPr>
      <w:spacing w:beforeLines="1" w:afterLines="1"/>
    </w:pPr>
    <w:rPr>
      <w:rFonts w:ascii="Times" w:hAnsi="Times" w:cs="Times New Roman"/>
      <w:sz w:val="20"/>
      <w:szCs w:val="20"/>
      <w:lang w:eastAsia="en-US"/>
    </w:rPr>
  </w:style>
  <w:style w:type="character" w:customStyle="1" w:styleId="Heading2Char">
    <w:name w:val="Heading 2 Char"/>
    <w:basedOn w:val="DefaultParagraphFont"/>
    <w:link w:val="Heading2"/>
    <w:rsid w:val="00CC555A"/>
    <w:rPr>
      <w:rFonts w:ascii="Times New Roman" w:eastAsia="Times New Roman" w:hAnsi="Times New Roman" w:cs="Times New Roman"/>
      <w:sz w:val="2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012E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E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510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147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448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900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8825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1.bin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41" Type="http://schemas.openxmlformats.org/officeDocument/2006/relationships/theme" Target="theme/theme1.xml"/><Relationship Id="rId83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7.png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6</Pages>
  <Words>318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NPS</Company>
  <LinksUpToDate>false</LinksUpToDate>
  <CharactersWithSpaces>2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le Dorkings</dc:creator>
  <cp:lastModifiedBy>temp</cp:lastModifiedBy>
  <cp:revision>4</cp:revision>
  <cp:lastPrinted>2013-12-11T12:23:00Z</cp:lastPrinted>
  <dcterms:created xsi:type="dcterms:W3CDTF">2013-12-10T18:20:00Z</dcterms:created>
  <dcterms:modified xsi:type="dcterms:W3CDTF">2013-12-11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